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1E8A" w:rsidRDefault="00C91E8A" w:rsidP="00C91E8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91E8A" w:rsidRDefault="00C91E8A" w:rsidP="00C91E8A">
      <w:r>
        <w:rPr>
          <w:b/>
        </w:rPr>
        <w:t>Date: 09-Nov-2020</w:t>
      </w:r>
    </w:p>
    <w:p w:rsidR="00C91E8A" w:rsidRDefault="00C91E8A" w:rsidP="00C91E8A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2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E8A" w:rsidRDefault="00C91E8A" w:rsidP="00C91E8A">
      <w:pPr>
        <w:rPr>
          <w:b/>
        </w:rPr>
      </w:pPr>
      <w:r>
        <w:rPr>
          <w:b/>
          <w:noProof/>
        </w:rPr>
        <w:drawing>
          <wp:inline distT="0" distB="0" distL="0" distR="0">
            <wp:extent cx="1609725" cy="457200"/>
            <wp:effectExtent l="19050" t="0" r="9525" b="0"/>
            <wp:docPr id="21" name="Picture 21" descr="C:\Users\chari\Desktop\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14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E8A" w:rsidRDefault="00C91E8A" w:rsidP="00C91E8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91E8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91E8A" w:rsidRDefault="00C671E8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C91E8A" w:rsidRDefault="00C91E8A" w:rsidP="00C91E8A"/>
    <w:tbl>
      <w:tblPr>
        <w:tblStyle w:val="TableGrid"/>
        <w:tblW w:w="0" w:type="auto"/>
        <w:tblLook w:val="04A0"/>
      </w:tblPr>
      <w:tblGrid>
        <w:gridCol w:w="9576"/>
      </w:tblGrid>
      <w:tr w:rsidR="00C91E8A" w:rsidTr="008C57E0">
        <w:tc>
          <w:tcPr>
            <w:tcW w:w="9576" w:type="dxa"/>
          </w:tcPr>
          <w:p w:rsidR="00C91E8A" w:rsidRDefault="00C91E8A" w:rsidP="008C57E0">
            <w:r>
              <w:t>Tip</w:t>
            </w:r>
            <w:r w:rsidR="006E1A52">
              <w:t>s</w:t>
            </w:r>
            <w:r>
              <w:t>:</w:t>
            </w:r>
          </w:p>
          <w:p w:rsidR="00C91E8A" w:rsidRDefault="00C91E8A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50123" r:id="rId7"/>
              </w:object>
            </w:r>
            <w:r>
              <w:t>.</w:t>
            </w:r>
          </w:p>
          <w:p w:rsidR="00C91E8A" w:rsidRDefault="00C91E8A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C91E8A" w:rsidRDefault="00C91E8A" w:rsidP="008C57E0">
            <w:pPr>
              <w:pStyle w:val="ListParagraph"/>
              <w:ind w:left="1440"/>
            </w:pPr>
            <w:r>
              <w:t xml:space="preserve">3. </w:t>
            </w:r>
            <w:r w:rsidR="00E83744" w:rsidRPr="008C57E0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8" o:title=""/>
                </v:shape>
                <o:OLEObject Type="Embed" ProgID="Equation.DSMT4" ShapeID="_x0000_i1026" DrawAspect="Content" ObjectID="_1669550124" r:id="rId9"/>
              </w:object>
            </w:r>
          </w:p>
          <w:p w:rsidR="00C91E8A" w:rsidRDefault="00C91E8A" w:rsidP="008C57E0">
            <w:pPr>
              <w:pStyle w:val="ListParagraph"/>
              <w:ind w:left="1440"/>
            </w:pPr>
          </w:p>
        </w:tc>
      </w:tr>
    </w:tbl>
    <w:p w:rsidR="00C91E8A" w:rsidRDefault="00C91E8A" w:rsidP="00C91E8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91E8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671E8" w:rsidRDefault="00C671E8" w:rsidP="00C671E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24"/>
              </w:rPr>
              <w:object w:dxaOrig="2180" w:dyaOrig="620">
                <v:shape id="_x0000_i1029" type="#_x0000_t75" style="width:108.75pt;height:30.75pt" o:ole="">
                  <v:imagedata r:id="rId10" o:title=""/>
                </v:shape>
                <o:OLEObject Type="Embed" ProgID="Equation.DSMT4" ShapeID="_x0000_i1029" DrawAspect="Content" ObjectID="_1669550125" r:id="rId11"/>
              </w:object>
            </w:r>
          </w:p>
          <w:p w:rsidR="00C671E8" w:rsidRDefault="00C671E8" w:rsidP="00C671E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24"/>
              </w:rPr>
              <w:object w:dxaOrig="2180" w:dyaOrig="620">
                <v:shape id="_x0000_i1030" type="#_x0000_t75" style="width:108.75pt;height:30.75pt" o:ole="">
                  <v:imagedata r:id="rId10" o:title=""/>
                </v:shape>
                <o:OLEObject Type="Embed" ProgID="Equation.DSMT4" ShapeID="_x0000_i1030" DrawAspect="Content" ObjectID="_1669550126" r:id="rId12"/>
              </w:object>
            </w:r>
          </w:p>
          <w:p w:rsidR="00C671E8" w:rsidRDefault="00C671E8" w:rsidP="00C671E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C671E8" w:rsidRDefault="00C671E8" w:rsidP="00C671E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671E8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Pr="00602AC9" w:rsidRDefault="00C671E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Pr="00602AC9" w:rsidRDefault="00C671E8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C671E8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Pr="00602AC9" w:rsidRDefault="00C671E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Pr="00602AC9" w:rsidRDefault="00C671E8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60"/>
                    </w:rPr>
                    <w:object w:dxaOrig="2420" w:dyaOrig="1320">
                      <v:shape id="_x0000_i1031" type="#_x0000_t75" style="width:120.75pt;height:66pt" o:ole="">
                        <v:imagedata r:id="rId13" o:title=""/>
                      </v:shape>
                      <o:OLEObject Type="Embed" ProgID="Equation.DSMT4" ShapeID="_x0000_i1031" DrawAspect="Content" ObjectID="_1669550127" r:id="rId14"/>
                    </w:object>
                  </w:r>
                </w:p>
              </w:tc>
            </w:tr>
          </w:tbl>
          <w:p w:rsidR="00C671E8" w:rsidRDefault="00C671E8" w:rsidP="00C671E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91E8A" w:rsidRDefault="00C91E8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p w:rsidR="00C671E8" w:rsidRDefault="00C91E8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671E8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Pr="00602AC9" w:rsidRDefault="00C671E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Default="00C671E8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C671E8" w:rsidRPr="00602AC9" w:rsidRDefault="00C671E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C671E8">
                    <w:rPr>
                      <w:position w:val="-24"/>
                    </w:rPr>
                    <w:object w:dxaOrig="1719" w:dyaOrig="620">
                      <v:shape id="_x0000_i1033" type="#_x0000_t75" style="width:86.25pt;height:30.75pt" o:ole="">
                        <v:imagedata r:id="rId15" o:title=""/>
                      </v:shape>
                      <o:OLEObject Type="Embed" ProgID="Equation.DSMT4" ShapeID="_x0000_i1033" DrawAspect="Content" ObjectID="_1669550128" r:id="rId16"/>
                    </w:object>
                  </w:r>
                </w:p>
              </w:tc>
            </w:tr>
            <w:tr w:rsidR="00C671E8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Pr="00602AC9" w:rsidRDefault="00C671E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71E8" w:rsidRDefault="00C671E8" w:rsidP="00C671E8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38"/>
                    </w:rPr>
                  </w:pPr>
                  <w:r>
                    <w:t xml:space="preserve">  </w:t>
                  </w:r>
                  <w:r w:rsidRPr="008C57E0">
                    <w:rPr>
                      <w:position w:val="-138"/>
                    </w:rPr>
                    <w:object w:dxaOrig="4220" w:dyaOrig="3159">
                      <v:shape id="_x0000_i1032" type="#_x0000_t75" style="width:210.75pt;height:158.25pt" o:ole="">
                        <v:imagedata r:id="rId17" o:title=""/>
                      </v:shape>
                      <o:OLEObject Type="Embed" ProgID="Equation.DSMT4" ShapeID="_x0000_i1032" DrawAspect="Content" ObjectID="_1669550129" r:id="rId18"/>
                    </w:object>
                  </w:r>
                </w:p>
                <w:p w:rsidR="00C671E8" w:rsidRPr="00602AC9" w:rsidRDefault="00C671E8" w:rsidP="00C671E8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given differential equation.</w:t>
                  </w:r>
                  <w:proofErr w:type="gramEnd"/>
                  <w:r>
                    <w:t xml:space="preserve"> </w:t>
                  </w:r>
                  <w:r>
                    <w:t xml:space="preserve">                    .</w:t>
                  </w:r>
                </w:p>
              </w:tc>
            </w:tr>
          </w:tbl>
          <w:p w:rsidR="00C91E8A" w:rsidRDefault="00C91E8A" w:rsidP="00C671E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</w:t>
            </w:r>
          </w:p>
        </w:tc>
      </w:tr>
      <w:tr w:rsidR="00C91E8A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91E8A" w:rsidRDefault="00C91E8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8C57E0">
              <w:rPr>
                <w:position w:val="-24"/>
              </w:rPr>
              <w:object w:dxaOrig="2180" w:dyaOrig="620">
                <v:shape id="_x0000_i1027" type="#_x0000_t75" style="width:108.75pt;height:30.75pt" o:ole="">
                  <v:imagedata r:id="rId10" o:title=""/>
                </v:shape>
                <o:OLEObject Type="Embed" ProgID="Equation.DSMT4" ShapeID="_x0000_i1027" DrawAspect="Content" ObjectID="_1669550130" r:id="rId19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8C57E0">
              <w:rPr>
                <w:position w:val="-14"/>
              </w:rPr>
              <w:object w:dxaOrig="3100" w:dyaOrig="400">
                <v:shape id="_x0000_i1028" type="#_x0000_t75" style="width:155.25pt;height:20.25pt" o:ole="">
                  <v:imagedata r:id="rId20" o:title=""/>
                </v:shape>
                <o:OLEObject Type="Embed" ProgID="Equation.DSMT4" ShapeID="_x0000_i1028" DrawAspect="Content" ObjectID="_1669550131" r:id="rId21"/>
              </w:object>
            </w:r>
            <w:r>
              <w:t>.</w:t>
            </w:r>
          </w:p>
          <w:p w:rsidR="00C91E8A" w:rsidRDefault="00C91E8A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C91E8A" w:rsidRDefault="00C91E8A" w:rsidP="00C91E8A"/>
    <w:p w:rsidR="00C91E8A" w:rsidRDefault="00C91E8A" w:rsidP="00C91E8A"/>
    <w:p w:rsidR="00C91E8A" w:rsidRDefault="00C91E8A" w:rsidP="00C91E8A"/>
    <w:p w:rsidR="00C91E8A" w:rsidRDefault="00C91E8A" w:rsidP="00C91E8A"/>
    <w:p w:rsidR="00C91E8A" w:rsidRDefault="00C91E8A" w:rsidP="00C91E8A"/>
    <w:p w:rsidR="00C91E8A" w:rsidRDefault="00C91E8A" w:rsidP="00C91E8A"/>
    <w:p w:rsidR="00BE06E0" w:rsidRDefault="00BE06E0"/>
    <w:sectPr w:rsidR="00BE06E0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91E8A"/>
    <w:rsid w:val="00291264"/>
    <w:rsid w:val="005062DE"/>
    <w:rsid w:val="006E1A52"/>
    <w:rsid w:val="00BE06E0"/>
    <w:rsid w:val="00C671E8"/>
    <w:rsid w:val="00C91E8A"/>
    <w:rsid w:val="00D01BE0"/>
    <w:rsid w:val="00E837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12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91E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1E8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91E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8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2</Pages>
  <Words>128</Words>
  <Characters>736</Characters>
  <Application>Microsoft Office Word</Application>
  <DocSecurity>0</DocSecurity>
  <Lines>6</Lines>
  <Paragraphs>1</Paragraphs>
  <ScaleCrop>false</ScaleCrop>
  <Company>Grizli777</Company>
  <LinksUpToDate>false</LinksUpToDate>
  <CharactersWithSpaces>8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9T09:24:00Z</dcterms:created>
  <dcterms:modified xsi:type="dcterms:W3CDTF">2020-12-15T09:23:00Z</dcterms:modified>
</cp:coreProperties>
</file>